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5B87" w:rsidRDefault="00E25B87" w:rsidP="00E044CE">
      <w:r>
        <w:rPr>
          <w:noProof/>
          <w:lang w:eastAsia="el-GR"/>
        </w:rPr>
        <w:pict>
          <v:group id="_x0000_s1051" style="position:absolute;margin-left:-58.8pt;margin-top:-50.05pt;width:560.2pt;height:125.05pt;z-index:251658240" coordorigin="332,567" coordsize="11270,284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2" type="#_x0000_t202" style="position:absolute;left:6190;top:763;width:5412;height:1735" filled="f" stroked="f">
              <v:textbox style="mso-next-textbox:#_x0000_s1052">
                <w:txbxContent>
                  <w:p w:rsidR="00E25B87" w:rsidRPr="008B71F8" w:rsidRDefault="00E25B87" w:rsidP="00E25B87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Ημερομηνία: </w:t>
                    </w:r>
                    <w:r>
                      <w:rPr>
                        <w:rFonts w:ascii="Bookman Old Style" w:hAnsi="Bookman Old Style"/>
                        <w:b/>
                      </w:rPr>
                      <w:t>29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</w:t>
                    </w:r>
                    <w:r>
                      <w:rPr>
                        <w:rFonts w:ascii="Bookman Old Style" w:hAnsi="Bookman Old Style"/>
                        <w:b/>
                      </w:rPr>
                      <w:t>9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1</w:t>
                    </w:r>
                    <w:r>
                      <w:rPr>
                        <w:rFonts w:ascii="Bookman Old Style" w:hAnsi="Bookman Old Style"/>
                        <w:b/>
                      </w:rPr>
                      <w:t>8</w:t>
                    </w:r>
                  </w:p>
                  <w:p w:rsidR="00E25B87" w:rsidRPr="006E5CD1" w:rsidRDefault="00E25B87" w:rsidP="00E25B87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Τμήμα: </w:t>
                    </w:r>
                    <w:r>
                      <w:rPr>
                        <w:rFonts w:ascii="Bookman Old Style" w:hAnsi="Bookman Old Style"/>
                        <w:b/>
                      </w:rPr>
                      <w:t>ΓΘ,Γ1,Γ3</w:t>
                    </w:r>
                  </w:p>
                  <w:p w:rsidR="00E25B87" w:rsidRPr="008B71F8" w:rsidRDefault="00E25B87" w:rsidP="00E25B87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Μάθημα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ΜΑΘΗΜΑΤΙΚΑ κ.</w:t>
                    </w:r>
                  </w:p>
                  <w:p w:rsidR="00E25B87" w:rsidRPr="008B71F8" w:rsidRDefault="00E25B87" w:rsidP="00E25B87">
                    <w:pPr>
                      <w:ind w:right="-115"/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Καθηγητής 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ΚΑΡΛΗΣ</w:t>
                    </w:r>
                  </w:p>
                </w:txbxContent>
              </v:textbox>
            </v:shape>
            <v:shape id="_x0000_s1053" type="#_x0000_t202" style="position:absolute;left:6213;top:2627;width:3948;height:571" filled="f" stroked="f">
              <v:textbox style="mso-next-textbox:#_x0000_s1053">
                <w:txbxContent>
                  <w:p w:rsidR="00E25B87" w:rsidRPr="008B71F8" w:rsidRDefault="00E25B87" w:rsidP="00E25B87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Ονοματεπώνυμο μαθητή:</w:t>
                    </w:r>
                  </w:p>
                </w:txbxContent>
              </v:textbox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54" type="#_x0000_t136" style="position:absolute;left:414;top:1230;width:4739;height:490" wrapcoords="957 -655 478 -655 -68 5236 -68 15055 410 20291 615 20945 20985 20945 21258 20291 21668 12436 21668 5891 21053 0 20643 -655 957 -655" fillcolor="#333">
              <v:fill rotate="t"/>
              <v:shadow color="#868686"/>
              <v:textpath style="font-family:&quot;Georgia&quot;;v-text-kern:t" trim="t" fitpath="t" string="Ο Ρ Ο Σ Η Μ Ο"/>
            </v:shape>
            <v:shapetype id="_x0000_t121" coordsize="21600,21600" o:spt="121" path="m4321,l21600,r,21600l,21600,,4338xe">
              <v:stroke joinstyle="miter"/>
              <v:path gradientshapeok="t" o:connecttype="rect" textboxrect="0,4321,21600,21600"/>
            </v:shapetype>
            <v:shape id="_x0000_s1055" type="#_x0000_t121" style="position:absolute;left:341;top:567;width:4866;height:2846;rotation:180;flip:y" filled="f" strokeweight="2pt"/>
            <v:shape id="_x0000_s1056" type="#_x0000_t202" style="position:absolute;left:332;top:729;width:4185;height:699" filled="f" stroked="f">
              <v:textbox style="mso-next-textbox:#_x0000_s1056">
                <w:txbxContent>
                  <w:p w:rsidR="00E25B87" w:rsidRPr="000C0278" w:rsidRDefault="00E25B87" w:rsidP="00E25B87">
                    <w:r w:rsidRPr="000C0278">
                      <w:pict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50" type="#_x0000_t75" style="width:195pt;height:18.75pt">
                          <v:imagedata r:id="rId6" o:title=""/>
                        </v:shape>
                      </w:pict>
                    </w:r>
                  </w:p>
                </w:txbxContent>
              </v:textbox>
            </v:shape>
            <v:shape id="_x0000_s1057" type="#_x0000_t136" style="position:absolute;left:389;top:2670;width:4739;height:664" fillcolor="#333">
              <v:fill rotate="t"/>
              <v:shadow color="#868686"/>
              <v:textpath style="font-family:&quot;Sylfaen&quot;;v-text-kern:t" trim="t" fitpath="t" string="ΜΕΝΕΛΑΟΥ 101, ΙΛΙΟΝ&#10;210-2629295, 210-2626251"/>
            </v:shape>
          </v:group>
        </w:pict>
      </w:r>
    </w:p>
    <w:p w:rsidR="00E25B87" w:rsidRDefault="00E25B87" w:rsidP="00E044CE"/>
    <w:p w:rsidR="00E25B87" w:rsidRDefault="00E25B87" w:rsidP="00E044CE"/>
    <w:p w:rsidR="00E25B87" w:rsidRDefault="00E25B87" w:rsidP="00E044CE"/>
    <w:p w:rsidR="00E25B87" w:rsidRDefault="00E25B87" w:rsidP="00E044CE"/>
    <w:p w:rsidR="00E25B87" w:rsidRDefault="00E25B87" w:rsidP="00E044CE"/>
    <w:p w:rsidR="00E25B87" w:rsidRDefault="00E25B87" w:rsidP="00E044CE"/>
    <w:p w:rsidR="00E25B87" w:rsidRDefault="00E25B87" w:rsidP="00E044CE"/>
    <w:p w:rsidR="00E25B87" w:rsidRDefault="00E25B87" w:rsidP="00E044CE"/>
    <w:p w:rsidR="00E25B87" w:rsidRDefault="00E25B87" w:rsidP="00E044CE"/>
    <w:p w:rsidR="00E044CE" w:rsidRDefault="00E044CE" w:rsidP="00E044CE">
      <w:r>
        <w:t>ΘΕΜΑ Α.</w:t>
      </w:r>
    </w:p>
    <w:p w:rsidR="00E044CE" w:rsidRDefault="00E044CE" w:rsidP="00E044CE"/>
    <w:p w:rsidR="00E044CE" w:rsidRDefault="00E044CE" w:rsidP="00E044CE"/>
    <w:p w:rsidR="00E044CE" w:rsidRDefault="00E044CE" w:rsidP="00E044CE">
      <w:r>
        <w:t xml:space="preserve">Α1. Να αποδείξετε ότι  </w:t>
      </w:r>
      <w:r w:rsidRPr="00966E8E">
        <w:rPr>
          <w:position w:val="-10"/>
        </w:rPr>
        <w:object w:dxaOrig="600" w:dyaOrig="380">
          <v:shape id="_x0000_i1025" type="#_x0000_t75" style="width:30pt;height:18.75pt" o:ole="">
            <v:imagedata r:id="rId7" o:title=""/>
          </v:shape>
          <o:OLEObject Type="Embed" ProgID="Equation.DSMT4" ShapeID="_x0000_i1025" DrawAspect="Content" ObjectID="_1599504307" r:id="rId8"/>
        </w:object>
      </w:r>
      <w:r>
        <w:t>=</w:t>
      </w:r>
      <w:r w:rsidRPr="00966E8E">
        <w:rPr>
          <w:position w:val="-28"/>
        </w:rPr>
        <w:object w:dxaOrig="560" w:dyaOrig="660">
          <v:shape id="_x0000_i1026" type="#_x0000_t75" style="width:27.75pt;height:33pt" o:ole="">
            <v:imagedata r:id="rId9" o:title=""/>
          </v:shape>
          <o:OLEObject Type="Embed" ProgID="Equation.DSMT4" ShapeID="_x0000_i1026" DrawAspect="Content" ObjectID="_1599504308" r:id="rId10"/>
        </w:object>
      </w:r>
      <w:r>
        <w:t xml:space="preserve"> </w:t>
      </w:r>
      <w:r w:rsidRPr="00966E8E">
        <w:t xml:space="preserve">, </w:t>
      </w:r>
      <w:r>
        <w:t xml:space="preserve"> </w:t>
      </w:r>
      <w:r>
        <w:rPr>
          <w:lang w:val="en-US"/>
        </w:rPr>
        <w:t>x</w:t>
      </w:r>
      <w:r>
        <w:t>&gt;0</w:t>
      </w:r>
    </w:p>
    <w:p w:rsidR="00E044CE" w:rsidRDefault="00E044CE" w:rsidP="00E044CE">
      <w:r>
        <w:t xml:space="preserve">                                                                                               -Μονάδες 7-</w:t>
      </w:r>
    </w:p>
    <w:p w:rsidR="00E044CE" w:rsidRDefault="00E044CE" w:rsidP="00E044CE">
      <w:pPr>
        <w:tabs>
          <w:tab w:val="left" w:pos="6750"/>
        </w:tabs>
      </w:pPr>
      <w:r>
        <w:t xml:space="preserve">                                                                </w:t>
      </w:r>
    </w:p>
    <w:p w:rsidR="00E044CE" w:rsidRDefault="00E044CE" w:rsidP="00E044CE">
      <w:pPr>
        <w:tabs>
          <w:tab w:val="left" w:pos="5745"/>
        </w:tabs>
      </w:pPr>
    </w:p>
    <w:p w:rsidR="00E044CE" w:rsidRPr="007B00A3" w:rsidRDefault="00E044CE" w:rsidP="00E044CE">
      <w:pPr>
        <w:tabs>
          <w:tab w:val="left" w:pos="6750"/>
        </w:tabs>
      </w:pPr>
      <w:r>
        <w:t xml:space="preserve">Α2.Πότε μία συνάρτηση </w:t>
      </w:r>
      <w:r>
        <w:rPr>
          <w:lang w:val="en-US"/>
        </w:rPr>
        <w:t>f</w:t>
      </w:r>
      <w:r w:rsidRPr="007B00A3">
        <w:t xml:space="preserve"> </w:t>
      </w:r>
      <w:r>
        <w:t xml:space="preserve">θα λέμε ότι είναι </w:t>
      </w:r>
      <w:proofErr w:type="spellStart"/>
      <w:r>
        <w:t>παραγωγίσιμη</w:t>
      </w:r>
      <w:proofErr w:type="spellEnd"/>
      <w:r>
        <w:t xml:space="preserve"> σε ένα κλειστό διάστημα [</w:t>
      </w:r>
      <w:proofErr w:type="spellStart"/>
      <w:r>
        <w:t>α,β</w:t>
      </w:r>
      <w:proofErr w:type="spellEnd"/>
      <w:r>
        <w:t>] του πεδίου ορισμού της</w:t>
      </w:r>
      <w:r w:rsidRPr="007B00A3">
        <w:t xml:space="preserve">; </w:t>
      </w:r>
    </w:p>
    <w:p w:rsidR="00E044CE" w:rsidRDefault="00E044CE" w:rsidP="00E044CE">
      <w:pPr>
        <w:tabs>
          <w:tab w:val="left" w:pos="6750"/>
        </w:tabs>
      </w:pPr>
      <w:r w:rsidRPr="007B00A3">
        <w:t xml:space="preserve">                                                                                                 </w:t>
      </w:r>
      <w:r>
        <w:rPr>
          <w:lang w:val="en-US"/>
        </w:rPr>
        <w:t>-</w:t>
      </w:r>
      <w:r>
        <w:t>Μονάδες 4-</w:t>
      </w:r>
    </w:p>
    <w:p w:rsidR="00E044CE" w:rsidRDefault="00E044CE" w:rsidP="00E044CE">
      <w:pPr>
        <w:tabs>
          <w:tab w:val="left" w:pos="6750"/>
        </w:tabs>
      </w:pPr>
    </w:p>
    <w:p w:rsidR="00E044CE" w:rsidRDefault="00E044CE" w:rsidP="00E044CE">
      <w:pPr>
        <w:tabs>
          <w:tab w:val="left" w:pos="6750"/>
        </w:tabs>
      </w:pPr>
    </w:p>
    <w:p w:rsidR="00E044CE" w:rsidRDefault="00E044CE" w:rsidP="00E044CE">
      <w:pPr>
        <w:tabs>
          <w:tab w:val="left" w:pos="6750"/>
        </w:tabs>
      </w:pPr>
    </w:p>
    <w:p w:rsidR="00E044CE" w:rsidRDefault="00E044CE" w:rsidP="00E044CE">
      <w:pPr>
        <w:tabs>
          <w:tab w:val="left" w:pos="6750"/>
        </w:tabs>
      </w:pPr>
      <w:r>
        <w:t xml:space="preserve">Α3.Πότε μία συνάρτηση </w:t>
      </w:r>
      <w:r>
        <w:rPr>
          <w:lang w:val="en-US"/>
        </w:rPr>
        <w:t>f</w:t>
      </w:r>
      <w:r w:rsidRPr="000A27E3">
        <w:t>:</w:t>
      </w:r>
      <w:r>
        <w:rPr>
          <w:lang w:val="en-US"/>
        </w:rPr>
        <w:t>A</w:t>
      </w:r>
      <w:r w:rsidRPr="000A27E3">
        <w:rPr>
          <w:position w:val="-6"/>
          <w:lang w:val="en-US"/>
        </w:rPr>
        <w:object w:dxaOrig="300" w:dyaOrig="220">
          <v:shape id="_x0000_i1027" type="#_x0000_t75" style="width:15pt;height:11.25pt" o:ole="">
            <v:imagedata r:id="rId11" o:title=""/>
          </v:shape>
          <o:OLEObject Type="Embed" ProgID="Equation.DSMT4" ShapeID="_x0000_i1027" DrawAspect="Content" ObjectID="_1599504309" r:id="rId12"/>
        </w:object>
      </w:r>
      <w:r w:rsidRPr="000A27E3">
        <w:t xml:space="preserve"> </w:t>
      </w:r>
      <w:r>
        <w:rPr>
          <w:lang w:val="en-US"/>
        </w:rPr>
        <w:t>R</w:t>
      </w:r>
      <w:r w:rsidRPr="000A27E3">
        <w:t xml:space="preserve"> </w:t>
      </w:r>
      <w:r>
        <w:t>λέγεται συνάρτηση 1-1</w:t>
      </w:r>
      <w:r w:rsidRPr="000A27E3">
        <w:t>;</w:t>
      </w:r>
    </w:p>
    <w:p w:rsidR="00E044CE" w:rsidRDefault="00E044CE" w:rsidP="00E044CE"/>
    <w:p w:rsidR="00E044CE" w:rsidRDefault="00E044CE" w:rsidP="00E044CE">
      <w:pPr>
        <w:tabs>
          <w:tab w:val="left" w:pos="6750"/>
        </w:tabs>
      </w:pPr>
      <w:r w:rsidRPr="00392174">
        <w:t xml:space="preserve">                                                                                                  </w:t>
      </w:r>
      <w:r w:rsidRPr="00E044CE">
        <w:t>-</w:t>
      </w:r>
      <w:r>
        <w:t>Μονάδες 4-</w:t>
      </w:r>
    </w:p>
    <w:p w:rsidR="00E044CE" w:rsidRPr="00E044CE" w:rsidRDefault="00E044CE" w:rsidP="00E044CE">
      <w:pPr>
        <w:tabs>
          <w:tab w:val="left" w:pos="6015"/>
        </w:tabs>
      </w:pPr>
    </w:p>
    <w:p w:rsidR="00E044CE" w:rsidRDefault="00E044CE" w:rsidP="00E044CE">
      <w:pPr>
        <w:tabs>
          <w:tab w:val="left" w:pos="6015"/>
        </w:tabs>
      </w:pPr>
      <w:r>
        <w:t>Α4.Ερωτήσεις σωστού (Σ) ή λάθους (Λ).</w:t>
      </w:r>
    </w:p>
    <w:p w:rsidR="00E044CE" w:rsidRDefault="00E044CE" w:rsidP="00E044CE">
      <w:pPr>
        <w:tabs>
          <w:tab w:val="left" w:pos="6015"/>
        </w:tabs>
      </w:pPr>
      <w:r>
        <w:t xml:space="preserve">      </w:t>
      </w:r>
    </w:p>
    <w:p w:rsidR="00E044CE" w:rsidRDefault="00E044CE" w:rsidP="00E044CE">
      <w:pPr>
        <w:tabs>
          <w:tab w:val="left" w:pos="6015"/>
        </w:tabs>
      </w:pPr>
      <w:r>
        <w:t xml:space="preserve">α. Αν μία συνάρτηση </w:t>
      </w:r>
      <w:r>
        <w:rPr>
          <w:lang w:val="en-US"/>
        </w:rPr>
        <w:t>f</w:t>
      </w:r>
      <w:r w:rsidRPr="000A27E3">
        <w:t xml:space="preserve"> </w:t>
      </w:r>
      <w:r>
        <w:t xml:space="preserve">είναι συνεχής στο </w:t>
      </w:r>
      <w:r>
        <w:rPr>
          <w:lang w:val="en-US"/>
        </w:rPr>
        <w:t>x</w:t>
      </w:r>
      <w:r>
        <w:rPr>
          <w:vertAlign w:val="subscript"/>
          <w:lang w:val="en-US"/>
        </w:rPr>
        <w:t>o</w:t>
      </w:r>
      <w:r w:rsidRPr="000A27E3">
        <w:rPr>
          <w:vertAlign w:val="subscript"/>
        </w:rPr>
        <w:t xml:space="preserve">, </w:t>
      </w:r>
      <w:r>
        <w:t xml:space="preserve">τότε είναι και </w:t>
      </w:r>
      <w:proofErr w:type="spellStart"/>
      <w:r>
        <w:t>παραγωγίσιμη</w:t>
      </w:r>
      <w:proofErr w:type="spellEnd"/>
      <w:r>
        <w:t xml:space="preserve"> στο σημείο αυτό.</w:t>
      </w:r>
      <w:r w:rsidRPr="000A27E3">
        <w:t xml:space="preserve"> </w:t>
      </w:r>
    </w:p>
    <w:p w:rsidR="00E044CE" w:rsidRDefault="00E044CE" w:rsidP="00E044CE"/>
    <w:p w:rsidR="00E044CE" w:rsidRDefault="00E044CE" w:rsidP="00E044CE">
      <w:r>
        <w:t xml:space="preserve">                                                                                                                          Σ / Λ</w:t>
      </w:r>
    </w:p>
    <w:p w:rsidR="00E044CE" w:rsidRDefault="00E044CE" w:rsidP="00E044CE"/>
    <w:p w:rsidR="00E044CE" w:rsidRDefault="00E044CE" w:rsidP="00E044CE">
      <w:pPr>
        <w:rPr>
          <w:b/>
        </w:rPr>
      </w:pPr>
      <w:r>
        <w:t xml:space="preserve">β. Αν </w:t>
      </w:r>
      <w:r w:rsidRPr="00E556DF">
        <w:rPr>
          <w:position w:val="-20"/>
          <w:lang w:val="en-US"/>
        </w:rPr>
        <w:object w:dxaOrig="900" w:dyaOrig="440">
          <v:shape id="_x0000_i1028" type="#_x0000_t75" style="width:45pt;height:21.75pt" o:ole="">
            <v:imagedata r:id="rId13" o:title=""/>
          </v:shape>
          <o:OLEObject Type="Embed" ProgID="Equation.DSMT4" ShapeID="_x0000_i1028" DrawAspect="Content" ObjectID="_1599504310" r:id="rId14"/>
        </w:object>
      </w:r>
      <w:r w:rsidRPr="00E556DF">
        <w:t xml:space="preserve">= </w:t>
      </w:r>
      <w:r w:rsidRPr="00E556DF">
        <w:rPr>
          <w:position w:val="-4"/>
          <w:lang w:val="en-US"/>
        </w:rPr>
        <w:object w:dxaOrig="560" w:dyaOrig="220">
          <v:shape id="_x0000_i1029" type="#_x0000_t75" style="width:27.75pt;height:11.25pt" o:ole="">
            <v:imagedata r:id="rId15" o:title=""/>
          </v:shape>
          <o:OLEObject Type="Embed" ProgID="Equation.DSMT4" ShapeID="_x0000_i1029" DrawAspect="Content" ObjectID="_1599504311" r:id="rId16"/>
        </w:object>
      </w:r>
      <w:r w:rsidRPr="00E556DF">
        <w:t xml:space="preserve"> </w:t>
      </w:r>
      <w:r>
        <w:t xml:space="preserve">ή </w:t>
      </w:r>
      <w:r w:rsidRPr="00E556DF">
        <w:rPr>
          <w:position w:val="-4"/>
        </w:rPr>
        <w:object w:dxaOrig="380" w:dyaOrig="200">
          <v:shape id="_x0000_i1030" type="#_x0000_t75" style="width:18.75pt;height:9.75pt" o:ole="">
            <v:imagedata r:id="rId17" o:title=""/>
          </v:shape>
          <o:OLEObject Type="Embed" ProgID="Equation.DSMT4" ShapeID="_x0000_i1030" DrawAspect="Content" ObjectID="_1599504312" r:id="rId18"/>
        </w:object>
      </w:r>
      <w:r>
        <w:t xml:space="preserve"> , τότε ισχύει </w:t>
      </w:r>
      <w:r w:rsidRPr="00E556DF">
        <w:rPr>
          <w:position w:val="-28"/>
        </w:rPr>
        <w:object w:dxaOrig="920" w:dyaOrig="660">
          <v:shape id="_x0000_i1031" type="#_x0000_t75" style="width:45.75pt;height:33pt" o:ole="">
            <v:imagedata r:id="rId19" o:title=""/>
          </v:shape>
          <o:OLEObject Type="Embed" ProgID="Equation.DSMT4" ShapeID="_x0000_i1031" DrawAspect="Content" ObjectID="_1599504313" r:id="rId20"/>
        </w:object>
      </w:r>
      <w:r>
        <w:t xml:space="preserve"> </w:t>
      </w:r>
      <w:r w:rsidRPr="00E556DF">
        <w:t xml:space="preserve">=0 </w:t>
      </w:r>
    </w:p>
    <w:p w:rsidR="00E044CE" w:rsidRDefault="00E044CE" w:rsidP="00E044CE"/>
    <w:p w:rsidR="00E044CE" w:rsidRDefault="00E044CE" w:rsidP="00E044CE"/>
    <w:p w:rsidR="00E044CE" w:rsidRDefault="00E044CE" w:rsidP="00E044CE">
      <w:r>
        <w:t xml:space="preserve">                                                                                                                           Σ / Λ</w:t>
      </w:r>
    </w:p>
    <w:p w:rsidR="00E044CE" w:rsidRDefault="00E044CE" w:rsidP="00E044CE"/>
    <w:p w:rsidR="00E044CE" w:rsidRDefault="00E044CE" w:rsidP="00E044CE">
      <w:r>
        <w:t xml:space="preserve">γ. Αν μία συνάρτηση </w:t>
      </w:r>
      <w:r>
        <w:rPr>
          <w:lang w:val="en-US"/>
        </w:rPr>
        <w:t>f</w:t>
      </w:r>
      <w:r w:rsidRPr="00E556DF">
        <w:t xml:space="preserve"> </w:t>
      </w:r>
      <w:r>
        <w:t xml:space="preserve">είναι συνεχής σε ένα διάστημα Δ και δεν μηδενίζεται    </w:t>
      </w:r>
      <w:proofErr w:type="spellStart"/>
      <w:r>
        <w:t>σ’αυτό</w:t>
      </w:r>
      <w:proofErr w:type="spellEnd"/>
      <w:r>
        <w:t xml:space="preserve">, τότε η </w:t>
      </w:r>
      <w:r>
        <w:rPr>
          <w:lang w:val="en-US"/>
        </w:rPr>
        <w:t>f</w:t>
      </w:r>
      <w:r w:rsidRPr="00E556DF">
        <w:t xml:space="preserve"> </w:t>
      </w:r>
      <w:r>
        <w:t>διατηρεί πρόσημο στο Δ.</w:t>
      </w:r>
    </w:p>
    <w:p w:rsidR="00E044CE" w:rsidRDefault="00E044CE" w:rsidP="00E044CE"/>
    <w:p w:rsidR="00E044CE" w:rsidRDefault="00E044CE" w:rsidP="00E044CE">
      <w:r>
        <w:tab/>
        <w:t xml:space="preserve">                                                                                                                Σ / Λ</w:t>
      </w:r>
    </w:p>
    <w:p w:rsidR="00E044CE" w:rsidRDefault="00E044CE" w:rsidP="00E044CE">
      <w:pPr>
        <w:tabs>
          <w:tab w:val="left" w:pos="7425"/>
        </w:tabs>
      </w:pPr>
    </w:p>
    <w:p w:rsidR="00E044CE" w:rsidRDefault="00E044CE" w:rsidP="00E044CE">
      <w:pPr>
        <w:tabs>
          <w:tab w:val="left" w:pos="7425"/>
        </w:tabs>
      </w:pPr>
    </w:p>
    <w:p w:rsidR="00E044CE" w:rsidRPr="00CD0768" w:rsidRDefault="00E044CE" w:rsidP="00E044CE">
      <w:r>
        <w:t>δ.</w:t>
      </w:r>
      <w:r w:rsidRPr="00CD0768">
        <w:t xml:space="preserve"> </w:t>
      </w:r>
      <w:r>
        <w:t xml:space="preserve">Ισχύει </w:t>
      </w:r>
      <w:r w:rsidRPr="00CD0768">
        <w:t xml:space="preserve">  </w:t>
      </w:r>
      <w:r w:rsidRPr="00E556DF">
        <w:rPr>
          <w:position w:val="-24"/>
        </w:rPr>
        <w:object w:dxaOrig="1540" w:dyaOrig="620">
          <v:shape id="_x0000_i1032" type="#_x0000_t75" style="width:77.25pt;height:30.75pt" o:ole="">
            <v:imagedata r:id="rId21" o:title=""/>
          </v:shape>
          <o:OLEObject Type="Embed" ProgID="Equation.DSMT4" ShapeID="_x0000_i1032" DrawAspect="Content" ObjectID="_1599504314" r:id="rId22"/>
        </w:object>
      </w:r>
      <w:r>
        <w:t xml:space="preserve"> </w:t>
      </w:r>
    </w:p>
    <w:p w:rsidR="00E044CE" w:rsidRDefault="00E044CE" w:rsidP="00E044CE">
      <w:r>
        <w:lastRenderedPageBreak/>
        <w:t xml:space="preserve">                                                                                                                            Σ / Λ</w:t>
      </w:r>
    </w:p>
    <w:p w:rsidR="00E044CE" w:rsidRDefault="00E044CE" w:rsidP="00E044CE">
      <w:pPr>
        <w:jc w:val="center"/>
      </w:pPr>
    </w:p>
    <w:p w:rsidR="00E044CE" w:rsidRDefault="00E044CE" w:rsidP="00E044CE">
      <w:r>
        <w:t xml:space="preserve"> ε. Αν η συνάρτηση </w:t>
      </w:r>
      <w:r>
        <w:rPr>
          <w:lang w:val="en-US"/>
        </w:rPr>
        <w:t>f</w:t>
      </w:r>
      <w:r w:rsidRPr="00E556DF">
        <w:t xml:space="preserve"> </w:t>
      </w:r>
      <w:r>
        <w:t>είναι συνεχής και γνησίως φθίνουσα σε ένα διάστημα (</w:t>
      </w:r>
      <w:proofErr w:type="spellStart"/>
      <w:r>
        <w:t>α,β</w:t>
      </w:r>
      <w:proofErr w:type="spellEnd"/>
      <w:r>
        <w:t>) ,   τότε το σύνολο τιμών της στο διάστημα αυτό είναι το διάστημα (Β,Α) , όπου</w:t>
      </w:r>
    </w:p>
    <w:p w:rsidR="00E044CE" w:rsidRDefault="00E044CE" w:rsidP="00E044CE">
      <w:r>
        <w:t xml:space="preserve"> Α=</w:t>
      </w:r>
      <w:r w:rsidRPr="00DC726F">
        <w:rPr>
          <w:position w:val="-24"/>
        </w:rPr>
        <w:object w:dxaOrig="900" w:dyaOrig="480">
          <v:shape id="_x0000_i1033" type="#_x0000_t75" style="width:45pt;height:24pt" o:ole="">
            <v:imagedata r:id="rId23" o:title=""/>
          </v:shape>
          <o:OLEObject Type="Embed" ProgID="Equation.DSMT4" ShapeID="_x0000_i1033" DrawAspect="Content" ObjectID="_1599504315" r:id="rId24"/>
        </w:object>
      </w:r>
      <w:r>
        <w:t xml:space="preserve"> και  Β=</w:t>
      </w:r>
      <w:r w:rsidRPr="00DC726F">
        <w:rPr>
          <w:position w:val="-24"/>
        </w:rPr>
        <w:object w:dxaOrig="900" w:dyaOrig="480">
          <v:shape id="_x0000_i1034" type="#_x0000_t75" style="width:45pt;height:24pt" o:ole="">
            <v:imagedata r:id="rId25" o:title=""/>
          </v:shape>
          <o:OLEObject Type="Embed" ProgID="Equation.DSMT4" ShapeID="_x0000_i1034" DrawAspect="Content" ObjectID="_1599504316" r:id="rId26"/>
        </w:object>
      </w:r>
      <w:r>
        <w:t xml:space="preserve"> </w:t>
      </w:r>
    </w:p>
    <w:p w:rsidR="00E044CE" w:rsidRDefault="00E044CE" w:rsidP="00E044CE">
      <w:pPr>
        <w:tabs>
          <w:tab w:val="left" w:pos="7425"/>
        </w:tabs>
      </w:pPr>
      <w:r>
        <w:t xml:space="preserve">                                                                                                                             Σ / Λ</w:t>
      </w: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</w:p>
    <w:p w:rsidR="007237C5" w:rsidRDefault="007237C5" w:rsidP="007237C5">
      <w:pPr>
        <w:pStyle w:val="a3"/>
      </w:pPr>
      <w:r>
        <w:t>ΘΕΜΑ Β.</w:t>
      </w:r>
    </w:p>
    <w:p w:rsidR="007237C5" w:rsidRDefault="007237C5" w:rsidP="007237C5">
      <w:pPr>
        <w:pStyle w:val="a3"/>
      </w:pPr>
    </w:p>
    <w:p w:rsidR="007237C5" w:rsidRDefault="007237C5" w:rsidP="007237C5">
      <w:pPr>
        <w:pStyle w:val="a3"/>
      </w:pPr>
    </w:p>
    <w:p w:rsidR="007237C5" w:rsidRPr="00CD0768" w:rsidRDefault="007237C5" w:rsidP="007237C5">
      <w:pPr>
        <w:pStyle w:val="a3"/>
      </w:pPr>
      <w:r>
        <w:t xml:space="preserve">Δίνεται η συνάρτηση </w:t>
      </w:r>
      <w:r>
        <w:rPr>
          <w:lang w:val="en-US"/>
        </w:rPr>
        <w:t>f</w:t>
      </w:r>
      <w:r w:rsidRPr="00CD0768">
        <w:t>(</w:t>
      </w:r>
      <w:r>
        <w:rPr>
          <w:lang w:val="en-US"/>
        </w:rPr>
        <w:t>x</w:t>
      </w:r>
      <w:r w:rsidRPr="00CD0768">
        <w:t>)=3+</w:t>
      </w:r>
      <w:r w:rsidRPr="00CD0768">
        <w:rPr>
          <w:position w:val="-6"/>
        </w:rPr>
        <w:object w:dxaOrig="680" w:dyaOrig="340">
          <v:shape id="_x0000_i1035" type="#_x0000_t75" style="width:33.75pt;height:17.25pt" o:ole="">
            <v:imagedata r:id="rId27" o:title=""/>
          </v:shape>
          <o:OLEObject Type="Embed" ProgID="Equation.DSMT4" ShapeID="_x0000_i1035" DrawAspect="Content" ObjectID="_1599504317" r:id="rId28"/>
        </w:object>
      </w:r>
      <w:r w:rsidRPr="00CD0768">
        <w:t>.</w:t>
      </w:r>
    </w:p>
    <w:p w:rsidR="007237C5" w:rsidRPr="00392174" w:rsidRDefault="007237C5" w:rsidP="007237C5">
      <w:pPr>
        <w:pStyle w:val="a3"/>
      </w:pPr>
    </w:p>
    <w:p w:rsidR="007237C5" w:rsidRDefault="007237C5" w:rsidP="007237C5">
      <w:pPr>
        <w:pStyle w:val="a3"/>
      </w:pPr>
      <w:r>
        <w:t xml:space="preserve">Β1. Να δείξετε ότι η </w:t>
      </w:r>
      <w:r>
        <w:rPr>
          <w:lang w:val="en-US"/>
        </w:rPr>
        <w:t>f</w:t>
      </w:r>
      <w:r w:rsidRPr="00CD0768">
        <w:t xml:space="preserve"> </w:t>
      </w:r>
      <w:r>
        <w:t>είναι γνησίως αύξουσα στο Δ=[-1,+</w:t>
      </w:r>
      <w:r w:rsidRPr="00CD0768">
        <w:rPr>
          <w:position w:val="-4"/>
        </w:rPr>
        <w:object w:dxaOrig="240" w:dyaOrig="200">
          <v:shape id="_x0000_i1036" type="#_x0000_t75" style="width:12pt;height:9.75pt" o:ole="">
            <v:imagedata r:id="rId29" o:title=""/>
          </v:shape>
          <o:OLEObject Type="Embed" ProgID="Equation.DSMT4" ShapeID="_x0000_i1036" DrawAspect="Content" ObjectID="_1599504318" r:id="rId30"/>
        </w:object>
      </w:r>
      <w:r w:rsidR="006940E2" w:rsidRPr="006940E2">
        <w:t>)</w:t>
      </w:r>
      <w:r>
        <w:t xml:space="preserve"> και να βρείτε το σύνολο των τιμών της.           </w:t>
      </w:r>
    </w:p>
    <w:p w:rsidR="007237C5" w:rsidRDefault="007237C5" w:rsidP="007237C5">
      <w:pPr>
        <w:pStyle w:val="a3"/>
      </w:pPr>
      <w:r>
        <w:t xml:space="preserve">                                                                                                        -Μονάδες 5-</w:t>
      </w:r>
    </w:p>
    <w:p w:rsidR="007237C5" w:rsidRDefault="007237C5" w:rsidP="007237C5">
      <w:pPr>
        <w:pStyle w:val="a3"/>
      </w:pPr>
    </w:p>
    <w:p w:rsidR="007237C5" w:rsidRPr="003E14FF" w:rsidRDefault="007237C5" w:rsidP="007237C5">
      <w:pPr>
        <w:pStyle w:val="a3"/>
      </w:pPr>
      <w:r>
        <w:t xml:space="preserve">Β2.Να αποδείξετε ότι η εξίσωση </w:t>
      </w:r>
      <w:r>
        <w:rPr>
          <w:lang w:val="en-US"/>
        </w:rPr>
        <w:t>f</w:t>
      </w:r>
      <w:r w:rsidRPr="003E14FF">
        <w:t>(</w:t>
      </w:r>
      <w:r>
        <w:rPr>
          <w:lang w:val="en-US"/>
        </w:rPr>
        <w:t>x</w:t>
      </w:r>
      <w:r w:rsidRPr="003E14FF">
        <w:t xml:space="preserve">)=2019 </w:t>
      </w:r>
      <w:r>
        <w:t>έχει μία ακριβώς ρίζα στο διάστημα Δ.</w:t>
      </w:r>
    </w:p>
    <w:p w:rsidR="007237C5" w:rsidRDefault="007237C5" w:rsidP="007237C5">
      <w:pPr>
        <w:pStyle w:val="a3"/>
      </w:pPr>
    </w:p>
    <w:p w:rsidR="007237C5" w:rsidRDefault="007237C5" w:rsidP="007237C5">
      <w:pPr>
        <w:pStyle w:val="a3"/>
      </w:pPr>
      <w:r>
        <w:tab/>
        <w:t xml:space="preserve">                                                                                          -Μονάδες 5-</w:t>
      </w:r>
    </w:p>
    <w:p w:rsidR="007237C5" w:rsidRDefault="007237C5" w:rsidP="007237C5">
      <w:pPr>
        <w:pStyle w:val="a3"/>
      </w:pPr>
    </w:p>
    <w:p w:rsidR="007237C5" w:rsidRPr="003E14FF" w:rsidRDefault="007237C5" w:rsidP="007237C5">
      <w:pPr>
        <w:pStyle w:val="a3"/>
        <w:rPr>
          <w:vertAlign w:val="superscript"/>
        </w:rPr>
      </w:pPr>
      <w:r>
        <w:t xml:space="preserve">Β3.Να δείξετε ότι η </w:t>
      </w:r>
      <w:r>
        <w:rPr>
          <w:lang w:val="en-US"/>
        </w:rPr>
        <w:t>f</w:t>
      </w:r>
      <w:r w:rsidRPr="003E14FF">
        <w:t xml:space="preserve"> </w:t>
      </w:r>
      <w:r>
        <w:t xml:space="preserve">αντιστρέφεται και να βρείτε τον τύπο της </w:t>
      </w:r>
      <w:r>
        <w:rPr>
          <w:lang w:val="en-US"/>
        </w:rPr>
        <w:t>f</w:t>
      </w:r>
      <w:r w:rsidRPr="003E14FF">
        <w:rPr>
          <w:vertAlign w:val="superscript"/>
        </w:rPr>
        <w:t>-1.</w:t>
      </w:r>
    </w:p>
    <w:p w:rsidR="007237C5" w:rsidRPr="007237C5" w:rsidRDefault="007237C5" w:rsidP="007237C5">
      <w:pPr>
        <w:pStyle w:val="a3"/>
      </w:pPr>
      <w:r>
        <w:tab/>
      </w:r>
      <w:r w:rsidRPr="007237C5">
        <w:t xml:space="preserve">                                                                                          </w:t>
      </w:r>
      <w:r>
        <w:t>-Μονάδες 5-</w:t>
      </w:r>
    </w:p>
    <w:p w:rsidR="007237C5" w:rsidRPr="007237C5" w:rsidRDefault="007237C5" w:rsidP="007237C5">
      <w:pPr>
        <w:pStyle w:val="a3"/>
      </w:pPr>
    </w:p>
    <w:p w:rsidR="007237C5" w:rsidRPr="003E14FF" w:rsidRDefault="007237C5" w:rsidP="007237C5">
      <w:pPr>
        <w:pStyle w:val="a3"/>
      </w:pPr>
      <w:r>
        <w:t xml:space="preserve">Β4.Να βρείτε τα κοινά σημεία της </w:t>
      </w:r>
      <w:proofErr w:type="spellStart"/>
      <w:r>
        <w:rPr>
          <w:lang w:val="en-US"/>
        </w:rPr>
        <w:t>Cf</w:t>
      </w:r>
      <w:proofErr w:type="spellEnd"/>
      <w:r w:rsidRPr="003E14FF">
        <w:rPr>
          <w:vertAlign w:val="superscript"/>
        </w:rPr>
        <w:t xml:space="preserve">-1 </w:t>
      </w:r>
      <w:r>
        <w:t xml:space="preserve"> με την ευθεία </w:t>
      </w:r>
      <w:r>
        <w:rPr>
          <w:lang w:val="en-US"/>
        </w:rPr>
        <w:t>y</w:t>
      </w:r>
      <w:r w:rsidRPr="003E14FF">
        <w:t>=</w:t>
      </w:r>
      <w:r>
        <w:rPr>
          <w:lang w:val="en-US"/>
        </w:rPr>
        <w:t>x</w:t>
      </w:r>
      <w:r w:rsidRPr="003E14FF">
        <w:t>.</w:t>
      </w:r>
    </w:p>
    <w:p w:rsidR="007237C5" w:rsidRPr="007237C5" w:rsidRDefault="007237C5" w:rsidP="007237C5">
      <w:pPr>
        <w:pStyle w:val="a3"/>
      </w:pPr>
      <w:r>
        <w:tab/>
      </w:r>
      <w:r w:rsidRPr="007237C5">
        <w:t xml:space="preserve">                                                                                          </w:t>
      </w:r>
      <w:r>
        <w:t>-Μονάδες 5-</w:t>
      </w:r>
    </w:p>
    <w:p w:rsidR="007237C5" w:rsidRPr="007237C5" w:rsidRDefault="007237C5" w:rsidP="007237C5">
      <w:pPr>
        <w:pStyle w:val="a3"/>
      </w:pPr>
    </w:p>
    <w:p w:rsidR="007237C5" w:rsidRPr="007237C5" w:rsidRDefault="007237C5" w:rsidP="007237C5">
      <w:pPr>
        <w:pStyle w:val="a3"/>
      </w:pPr>
    </w:p>
    <w:p w:rsidR="007237C5" w:rsidRPr="003E14FF" w:rsidRDefault="007237C5" w:rsidP="007237C5">
      <w:pPr>
        <w:pStyle w:val="a3"/>
      </w:pPr>
      <w:r>
        <w:t xml:space="preserve">Β5.Δείξτε ότι η </w:t>
      </w:r>
      <w:r>
        <w:rPr>
          <w:lang w:val="en-US"/>
        </w:rPr>
        <w:t>f</w:t>
      </w:r>
      <w:r w:rsidRPr="003E14FF">
        <w:t xml:space="preserve"> </w:t>
      </w:r>
      <w:r>
        <w:t xml:space="preserve">δεν είναι </w:t>
      </w:r>
      <w:proofErr w:type="spellStart"/>
      <w:r>
        <w:t>παραγωγίσιμη</w:t>
      </w:r>
      <w:proofErr w:type="spellEnd"/>
      <w:r>
        <w:t xml:space="preserve"> στο σημείο </w:t>
      </w:r>
      <w:r>
        <w:rPr>
          <w:lang w:val="en-US"/>
        </w:rPr>
        <w:t>x</w:t>
      </w:r>
      <w:r>
        <w:rPr>
          <w:vertAlign w:val="subscript"/>
          <w:lang w:val="en-US"/>
        </w:rPr>
        <w:t>o</w:t>
      </w:r>
      <w:r w:rsidRPr="003E14FF">
        <w:t>=-1.</w:t>
      </w:r>
    </w:p>
    <w:p w:rsidR="007237C5" w:rsidRPr="007237C5" w:rsidRDefault="007237C5" w:rsidP="007237C5">
      <w:pPr>
        <w:pStyle w:val="a3"/>
      </w:pPr>
      <w:r>
        <w:tab/>
      </w:r>
      <w:r w:rsidRPr="007237C5">
        <w:t xml:space="preserve">                                                                                          </w:t>
      </w:r>
      <w:r>
        <w:t>-Μονάδες 5-</w:t>
      </w:r>
    </w:p>
    <w:p w:rsidR="007237C5" w:rsidRPr="007237C5" w:rsidRDefault="007237C5" w:rsidP="007237C5">
      <w:pPr>
        <w:pStyle w:val="a3"/>
      </w:pPr>
    </w:p>
    <w:p w:rsidR="007237C5" w:rsidRPr="007237C5" w:rsidRDefault="007237C5" w:rsidP="007237C5">
      <w:pPr>
        <w:pStyle w:val="a3"/>
      </w:pPr>
    </w:p>
    <w:p w:rsidR="00EC73C3" w:rsidRDefault="007237C5">
      <w:r>
        <w:t>ΘΕΜΑ Γ.</w:t>
      </w:r>
    </w:p>
    <w:p w:rsidR="007237C5" w:rsidRDefault="007237C5" w:rsidP="007237C5"/>
    <w:p w:rsidR="007237C5" w:rsidRDefault="007237C5" w:rsidP="007237C5"/>
    <w:p w:rsidR="007237C5" w:rsidRDefault="007237C5" w:rsidP="007237C5"/>
    <w:p w:rsidR="007237C5" w:rsidRPr="003E14FF" w:rsidRDefault="007237C5" w:rsidP="007237C5">
      <w:r>
        <w:t xml:space="preserve">Γ1.Αν η συνάρτηση </w:t>
      </w:r>
      <w:r>
        <w:rPr>
          <w:lang w:val="en-US"/>
        </w:rPr>
        <w:t>f</w:t>
      </w:r>
      <w:r w:rsidRPr="003E14FF">
        <w:t xml:space="preserve"> </w:t>
      </w:r>
      <w:r>
        <w:t xml:space="preserve">είναι </w:t>
      </w:r>
      <w:proofErr w:type="spellStart"/>
      <w:r>
        <w:t>παραγωγίσιμη</w:t>
      </w:r>
      <w:proofErr w:type="spellEnd"/>
      <w:r>
        <w:t xml:space="preserve"> στο σημείο </w:t>
      </w:r>
      <w:r>
        <w:rPr>
          <w:lang w:val="en-US"/>
        </w:rPr>
        <w:t>x</w:t>
      </w:r>
      <w:r>
        <w:rPr>
          <w:vertAlign w:val="subscript"/>
          <w:lang w:val="en-US"/>
        </w:rPr>
        <w:t>o</w:t>
      </w:r>
      <w:r w:rsidRPr="003E14FF">
        <w:t>=1,</w:t>
      </w:r>
      <w:r>
        <w:t>να αποδείξετε ότι</w:t>
      </w:r>
      <w:r w:rsidRPr="003E14FF">
        <w:t>:</w:t>
      </w:r>
    </w:p>
    <w:p w:rsidR="007237C5" w:rsidRDefault="007237C5" w:rsidP="007237C5">
      <w:pPr>
        <w:pStyle w:val="a3"/>
        <w:rPr>
          <w:lang w:val="en-US"/>
        </w:rPr>
      </w:pPr>
      <w:r>
        <w:t>α.</w:t>
      </w:r>
      <w:r>
        <w:rPr>
          <w:lang w:val="en-US"/>
        </w:rPr>
        <w:t xml:space="preserve">  </w:t>
      </w:r>
      <w:r w:rsidRPr="003E14FF">
        <w:rPr>
          <w:position w:val="-24"/>
        </w:rPr>
        <w:object w:dxaOrig="2500" w:dyaOrig="620">
          <v:shape id="_x0000_i1037" type="#_x0000_t75" style="width:125.25pt;height:30.75pt" o:ole="">
            <v:imagedata r:id="rId31" o:title=""/>
          </v:shape>
          <o:OLEObject Type="Embed" ProgID="Equation.DSMT4" ShapeID="_x0000_i1037" DrawAspect="Content" ObjectID="_1599504319" r:id="rId32"/>
        </w:object>
      </w:r>
      <w:r>
        <w:t xml:space="preserve"> </w:t>
      </w:r>
      <w:r>
        <w:tab/>
      </w:r>
      <w:r>
        <w:rPr>
          <w:lang w:val="en-US"/>
        </w:rPr>
        <w:t xml:space="preserve">                                                         </w:t>
      </w:r>
    </w:p>
    <w:p w:rsidR="007237C5" w:rsidRDefault="007237C5" w:rsidP="007237C5">
      <w:pPr>
        <w:pStyle w:val="a3"/>
      </w:pPr>
      <w:r>
        <w:rPr>
          <w:lang w:val="en-US"/>
        </w:rPr>
        <w:t xml:space="preserve">                                                                                                         </w:t>
      </w:r>
      <w:r>
        <w:t xml:space="preserve">-Μονάδες </w:t>
      </w:r>
      <w:r>
        <w:rPr>
          <w:lang w:val="en-US"/>
        </w:rPr>
        <w:t>3</w:t>
      </w:r>
      <w:r>
        <w:t>-</w:t>
      </w:r>
    </w:p>
    <w:p w:rsidR="007237C5" w:rsidRDefault="007237C5" w:rsidP="007237C5">
      <w:pPr>
        <w:pStyle w:val="a3"/>
      </w:pPr>
    </w:p>
    <w:p w:rsidR="007237C5" w:rsidRPr="007237C5" w:rsidRDefault="007237C5" w:rsidP="007237C5">
      <w:pPr>
        <w:pStyle w:val="a3"/>
      </w:pPr>
      <w:r>
        <w:t>β.</w:t>
      </w:r>
      <w:r w:rsidR="006940E2" w:rsidRPr="005F53C4">
        <w:rPr>
          <w:position w:val="-24"/>
        </w:rPr>
        <w:object w:dxaOrig="2960" w:dyaOrig="620">
          <v:shape id="_x0000_i1038" type="#_x0000_t75" style="width:147.75pt;height:30.75pt" o:ole="">
            <v:imagedata r:id="rId33" o:title=""/>
          </v:shape>
          <o:OLEObject Type="Embed" ProgID="Equation.DSMT4" ShapeID="_x0000_i1038" DrawAspect="Content" ObjectID="_1599504320" r:id="rId34"/>
        </w:object>
      </w:r>
      <w:r>
        <w:t xml:space="preserve"> </w:t>
      </w:r>
    </w:p>
    <w:p w:rsidR="007237C5" w:rsidRPr="007237C5" w:rsidRDefault="007237C5" w:rsidP="007237C5">
      <w:pPr>
        <w:tabs>
          <w:tab w:val="left" w:pos="6105"/>
        </w:tabs>
      </w:pPr>
    </w:p>
    <w:p w:rsidR="007237C5" w:rsidRPr="007237C5" w:rsidRDefault="007237C5" w:rsidP="007237C5">
      <w:pPr>
        <w:pStyle w:val="a3"/>
      </w:pPr>
      <w:r w:rsidRPr="007237C5">
        <w:t xml:space="preserve">                                                                                                        </w:t>
      </w:r>
      <w:r>
        <w:t xml:space="preserve">-Μονάδες </w:t>
      </w:r>
      <w:r w:rsidRPr="007237C5">
        <w:t>4</w:t>
      </w:r>
      <w:r>
        <w:t>-</w:t>
      </w:r>
    </w:p>
    <w:p w:rsidR="007237C5" w:rsidRPr="007237C5" w:rsidRDefault="007237C5" w:rsidP="007237C5">
      <w:pPr>
        <w:pStyle w:val="a3"/>
      </w:pPr>
    </w:p>
    <w:p w:rsidR="007237C5" w:rsidRPr="005F53C4" w:rsidRDefault="007237C5" w:rsidP="007237C5">
      <w:pPr>
        <w:pStyle w:val="a3"/>
      </w:pPr>
      <w:r>
        <w:lastRenderedPageBreak/>
        <w:t xml:space="preserve">γ. Αν επιπλέον </w:t>
      </w:r>
      <w:r>
        <w:rPr>
          <w:lang w:val="en-US"/>
        </w:rPr>
        <w:t>f</w:t>
      </w:r>
      <w:r w:rsidRPr="005F53C4">
        <w:t xml:space="preserve">(1)=0, </w:t>
      </w:r>
      <w:r>
        <w:t xml:space="preserve">τότε </w:t>
      </w:r>
      <w:r w:rsidR="00CC3A87" w:rsidRPr="005F53C4">
        <w:rPr>
          <w:position w:val="-24"/>
        </w:rPr>
        <w:object w:dxaOrig="2200" w:dyaOrig="620">
          <v:shape id="_x0000_i1039" type="#_x0000_t75" style="width:110.25pt;height:30.75pt" o:ole="">
            <v:imagedata r:id="rId35" o:title=""/>
          </v:shape>
          <o:OLEObject Type="Embed" ProgID="Equation.DSMT4" ShapeID="_x0000_i1039" DrawAspect="Content" ObjectID="_1599504321" r:id="rId36"/>
        </w:object>
      </w:r>
      <w:r>
        <w:t xml:space="preserve"> </w:t>
      </w:r>
    </w:p>
    <w:p w:rsidR="007237C5" w:rsidRPr="00E556DF" w:rsidRDefault="007237C5" w:rsidP="007237C5"/>
    <w:p w:rsidR="007237C5" w:rsidRPr="007237C5" w:rsidRDefault="007237C5" w:rsidP="007237C5">
      <w:pPr>
        <w:pStyle w:val="a3"/>
      </w:pPr>
      <w:r>
        <w:tab/>
      </w:r>
      <w:r w:rsidRPr="00392174">
        <w:t xml:space="preserve">                                                                                        </w:t>
      </w:r>
      <w:r>
        <w:t>-Μονάδες 5-</w:t>
      </w:r>
    </w:p>
    <w:p w:rsidR="007237C5" w:rsidRPr="007237C5" w:rsidRDefault="007237C5" w:rsidP="007237C5">
      <w:pPr>
        <w:tabs>
          <w:tab w:val="left" w:pos="6090"/>
        </w:tabs>
      </w:pPr>
    </w:p>
    <w:p w:rsidR="007237C5" w:rsidRPr="005F53C4" w:rsidRDefault="007237C5" w:rsidP="007237C5">
      <w:pPr>
        <w:tabs>
          <w:tab w:val="left" w:pos="6090"/>
        </w:tabs>
      </w:pPr>
      <w:r>
        <w:t xml:space="preserve">Γ2.Θεωρούμε τη συνάρτηση </w:t>
      </w:r>
      <w:r>
        <w:rPr>
          <w:lang w:val="en-US"/>
        </w:rPr>
        <w:t>f</w:t>
      </w:r>
      <w:r w:rsidRPr="005F53C4">
        <w:t>(</w:t>
      </w:r>
      <w:r>
        <w:rPr>
          <w:lang w:val="en-US"/>
        </w:rPr>
        <w:t>x</w:t>
      </w:r>
      <w:r w:rsidRPr="005F53C4">
        <w:t>)=</w:t>
      </w:r>
      <w:r>
        <w:t>ημ</w:t>
      </w:r>
      <w:r>
        <w:rPr>
          <w:lang w:val="en-US"/>
        </w:rPr>
        <w:t>x</w:t>
      </w:r>
      <w:r w:rsidRPr="005F53C4">
        <w:t>.</w:t>
      </w:r>
    </w:p>
    <w:p w:rsidR="007237C5" w:rsidRPr="007237C5" w:rsidRDefault="007237C5" w:rsidP="007237C5">
      <w:pPr>
        <w:pStyle w:val="a3"/>
      </w:pPr>
    </w:p>
    <w:p w:rsidR="007237C5" w:rsidRPr="005F53C4" w:rsidRDefault="007237C5" w:rsidP="007237C5">
      <w:pPr>
        <w:tabs>
          <w:tab w:val="left" w:pos="6090"/>
        </w:tabs>
      </w:pPr>
      <w:r>
        <w:t xml:space="preserve">α. Να βρείτε τις </w:t>
      </w:r>
      <w:proofErr w:type="spellStart"/>
      <w:r>
        <w:t>εφαπτομένες</w:t>
      </w:r>
      <w:proofErr w:type="spellEnd"/>
      <w:r>
        <w:t xml:space="preserve"> ε</w:t>
      </w:r>
      <w:r>
        <w:rPr>
          <w:vertAlign w:val="subscript"/>
        </w:rPr>
        <w:t xml:space="preserve">1 </w:t>
      </w:r>
      <w:r>
        <w:t>και ε</w:t>
      </w:r>
      <w:r>
        <w:rPr>
          <w:vertAlign w:val="subscript"/>
        </w:rPr>
        <w:t xml:space="preserve">2 </w:t>
      </w:r>
      <w:r>
        <w:t xml:space="preserve">της </w:t>
      </w:r>
      <w:proofErr w:type="spellStart"/>
      <w:r>
        <w:rPr>
          <w:lang w:val="en-US"/>
        </w:rPr>
        <w:t>Cf</w:t>
      </w:r>
      <w:proofErr w:type="spellEnd"/>
      <w:r w:rsidRPr="005F53C4">
        <w:t xml:space="preserve"> </w:t>
      </w:r>
      <w:r>
        <w:t>στα σημεία Ο(0,0) και Β(</w:t>
      </w:r>
      <w:proofErr w:type="spellStart"/>
      <w:r>
        <w:t>π,0</w:t>
      </w:r>
      <w:proofErr w:type="spellEnd"/>
      <w:r>
        <w:t>)</w:t>
      </w:r>
      <w:r>
        <w:tab/>
      </w:r>
    </w:p>
    <w:p w:rsidR="007237C5" w:rsidRDefault="007237C5" w:rsidP="007237C5">
      <w:pPr>
        <w:tabs>
          <w:tab w:val="left" w:pos="1170"/>
        </w:tabs>
      </w:pPr>
      <w:r>
        <w:tab/>
      </w:r>
    </w:p>
    <w:p w:rsidR="007237C5" w:rsidRPr="005F53C4" w:rsidRDefault="007237C5" w:rsidP="007237C5">
      <w:pPr>
        <w:pStyle w:val="a3"/>
      </w:pPr>
      <w:r w:rsidRPr="00E556DF">
        <w:t xml:space="preserve">  </w:t>
      </w:r>
      <w:r>
        <w:t xml:space="preserve">                                                                                                          </w:t>
      </w:r>
      <w:r w:rsidRPr="00E556DF">
        <w:t xml:space="preserve"> </w:t>
      </w:r>
      <w:r>
        <w:t>-Μονάδες 8-</w:t>
      </w:r>
    </w:p>
    <w:p w:rsidR="007237C5" w:rsidRDefault="007237C5" w:rsidP="007237C5"/>
    <w:p w:rsidR="007237C5" w:rsidRPr="00E556DF" w:rsidRDefault="007237C5" w:rsidP="007237C5"/>
    <w:p w:rsidR="007237C5" w:rsidRDefault="007237C5" w:rsidP="007237C5"/>
    <w:p w:rsidR="007237C5" w:rsidRDefault="007237C5" w:rsidP="007237C5">
      <w:r w:rsidRPr="00E556DF">
        <w:t xml:space="preserve">  </w:t>
      </w:r>
    </w:p>
    <w:p w:rsidR="007237C5" w:rsidRDefault="007237C5" w:rsidP="007237C5"/>
    <w:p w:rsidR="007237C5" w:rsidRDefault="007237C5" w:rsidP="007237C5">
      <w:r>
        <w:t>β. Βρείτε το σημείο τομής Α των ευθειών ε</w:t>
      </w:r>
      <w:r>
        <w:rPr>
          <w:vertAlign w:val="subscript"/>
        </w:rPr>
        <w:t>1</w:t>
      </w:r>
      <w:r>
        <w:t xml:space="preserve"> και ε</w:t>
      </w:r>
      <w:r>
        <w:rPr>
          <w:vertAlign w:val="subscript"/>
        </w:rPr>
        <w:t>2</w:t>
      </w:r>
      <w:r>
        <w:t xml:space="preserve"> και στη συνέχεια το εμβαδόν του τριγώνου ΟΑΒ.</w:t>
      </w:r>
    </w:p>
    <w:p w:rsidR="007237C5" w:rsidRDefault="007237C5" w:rsidP="007237C5">
      <w:pPr>
        <w:pStyle w:val="a3"/>
      </w:pPr>
      <w:r>
        <w:t xml:space="preserve">                                                                                                               -Μονάδες 5-</w:t>
      </w: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  <w:r>
        <w:t>ΘΕΜΑ Δ.</w:t>
      </w:r>
    </w:p>
    <w:p w:rsidR="00E044CE" w:rsidRDefault="00E044CE" w:rsidP="007237C5">
      <w:pPr>
        <w:pStyle w:val="a3"/>
      </w:pPr>
    </w:p>
    <w:p w:rsidR="00E044CE" w:rsidRDefault="00E044CE" w:rsidP="007237C5">
      <w:pPr>
        <w:pStyle w:val="a3"/>
      </w:pPr>
    </w:p>
    <w:p w:rsidR="00C241EC" w:rsidRPr="00C241EC" w:rsidRDefault="00E044CE" w:rsidP="00C241EC">
      <w:pPr>
        <w:pStyle w:val="MTDisplayEquation"/>
        <w:rPr>
          <w:lang w:val="el-GR"/>
        </w:rPr>
      </w:pPr>
      <w:r w:rsidRPr="00C241EC">
        <w:rPr>
          <w:lang w:val="el-GR"/>
        </w:rPr>
        <w:t xml:space="preserve">Δ1.Είναι γνωστό </w:t>
      </w:r>
      <w:r w:rsidR="00635F9B" w:rsidRPr="00C241EC">
        <w:rPr>
          <w:lang w:val="el-GR"/>
        </w:rPr>
        <w:t xml:space="preserve">ότι για κάθε </w:t>
      </w:r>
      <w:r w:rsidR="00635F9B">
        <w:t>x</w:t>
      </w:r>
      <w:r w:rsidR="00635F9B" w:rsidRPr="00C241EC">
        <w:rPr>
          <w:lang w:val="el-GR"/>
        </w:rPr>
        <w:t>ε</w:t>
      </w:r>
      <w:r w:rsidR="00635F9B">
        <w:t>R</w:t>
      </w:r>
      <w:r w:rsidR="00635F9B" w:rsidRPr="00635F9B">
        <w:rPr>
          <w:lang w:val="el-GR"/>
        </w:rPr>
        <w:t xml:space="preserve"> </w:t>
      </w:r>
      <w:r w:rsidR="00635F9B" w:rsidRPr="00C241EC">
        <w:rPr>
          <w:lang w:val="el-GR"/>
        </w:rPr>
        <w:t xml:space="preserve">ισχύει </w:t>
      </w:r>
      <w:r w:rsidR="00C241EC" w:rsidRPr="00635F9B">
        <w:rPr>
          <w:position w:val="-16"/>
        </w:rPr>
        <w:object w:dxaOrig="980" w:dyaOrig="440">
          <v:shape id="_x0000_i1040" type="#_x0000_t75" style="width:48.75pt;height:21.75pt" o:ole="">
            <v:imagedata r:id="rId37" o:title=""/>
          </v:shape>
          <o:OLEObject Type="Embed" ProgID="Equation.DSMT4" ShapeID="_x0000_i1040" DrawAspect="Content" ObjectID="_1599504322" r:id="rId38"/>
        </w:object>
      </w:r>
      <w:r w:rsidR="00C241EC" w:rsidRPr="00C241EC">
        <w:rPr>
          <w:lang w:val="el-GR"/>
        </w:rPr>
        <w:t>.</w:t>
      </w:r>
    </w:p>
    <w:p w:rsidR="00C241EC" w:rsidRPr="00C241EC" w:rsidRDefault="00C241EC" w:rsidP="00C241EC">
      <w:r>
        <w:t>α. Πότε ισχύει το ίσον</w:t>
      </w:r>
      <w:r w:rsidRPr="00C241EC">
        <w:t>;</w:t>
      </w:r>
    </w:p>
    <w:p w:rsidR="00635F9B" w:rsidRDefault="00635F9B" w:rsidP="007237C5">
      <w:pPr>
        <w:pStyle w:val="a3"/>
      </w:pPr>
      <w:r>
        <w:t xml:space="preserve"> </w:t>
      </w:r>
    </w:p>
    <w:p w:rsidR="00C241EC" w:rsidRDefault="00C241EC" w:rsidP="00C241EC">
      <w:pPr>
        <w:pStyle w:val="a3"/>
        <w:rPr>
          <w:lang w:val="en-US"/>
        </w:rPr>
      </w:pPr>
      <w:r w:rsidRPr="00E25B87">
        <w:t xml:space="preserve">                                                                </w:t>
      </w:r>
      <w:r>
        <w:t xml:space="preserve">-Μονάδες </w:t>
      </w:r>
      <w:r>
        <w:rPr>
          <w:lang w:val="en-US"/>
        </w:rPr>
        <w:t>2</w:t>
      </w:r>
      <w:r>
        <w:t>-</w:t>
      </w:r>
    </w:p>
    <w:p w:rsidR="00C241EC" w:rsidRDefault="00C241EC" w:rsidP="00C241EC">
      <w:pPr>
        <w:pStyle w:val="a3"/>
        <w:rPr>
          <w:lang w:val="en-US"/>
        </w:rPr>
      </w:pPr>
    </w:p>
    <w:p w:rsidR="00C241EC" w:rsidRDefault="00C241EC" w:rsidP="00C241EC">
      <w:pPr>
        <w:pStyle w:val="a3"/>
        <w:rPr>
          <w:lang w:val="en-US"/>
        </w:rPr>
      </w:pPr>
    </w:p>
    <w:p w:rsidR="00C241EC" w:rsidRDefault="00C241EC" w:rsidP="00C241EC">
      <w:pPr>
        <w:pStyle w:val="a3"/>
        <w:rPr>
          <w:lang w:val="en-US"/>
        </w:rPr>
      </w:pPr>
    </w:p>
    <w:p w:rsidR="00C241EC" w:rsidRDefault="00C241EC" w:rsidP="00C241EC">
      <w:pPr>
        <w:pStyle w:val="a3"/>
      </w:pPr>
      <w:r>
        <w:t xml:space="preserve">β. Να δείξετε ότι </w:t>
      </w:r>
      <w:proofErr w:type="spellStart"/>
      <w:r>
        <w:t>ημ</w:t>
      </w:r>
      <w:proofErr w:type="spellEnd"/>
      <w:r>
        <w:rPr>
          <w:lang w:val="en-US"/>
        </w:rPr>
        <w:t>x</w:t>
      </w:r>
      <w:r w:rsidRPr="00C241EC">
        <w:t>-</w:t>
      </w:r>
      <w:r>
        <w:rPr>
          <w:lang w:val="en-US"/>
        </w:rPr>
        <w:t>x</w:t>
      </w:r>
      <w:r w:rsidRPr="00C241EC">
        <w:t xml:space="preserve">&lt;0 </w:t>
      </w:r>
      <w:r>
        <w:t xml:space="preserve">για κάθε </w:t>
      </w:r>
      <w:r>
        <w:rPr>
          <w:lang w:val="en-US"/>
        </w:rPr>
        <w:t>x</w:t>
      </w:r>
      <w:r>
        <w:t>ε(0,+</w:t>
      </w:r>
      <w:r w:rsidRPr="00C241EC">
        <w:rPr>
          <w:position w:val="-4"/>
        </w:rPr>
        <w:object w:dxaOrig="240" w:dyaOrig="200">
          <v:shape id="_x0000_i1041" type="#_x0000_t75" style="width:12pt;height:9.75pt" o:ole="">
            <v:imagedata r:id="rId39" o:title=""/>
          </v:shape>
          <o:OLEObject Type="Embed" ProgID="Equation.DSMT4" ShapeID="_x0000_i1041" DrawAspect="Content" ObjectID="_1599504323" r:id="rId40"/>
        </w:object>
      </w:r>
      <w:r>
        <w:t>).</w:t>
      </w:r>
    </w:p>
    <w:p w:rsidR="00C241EC" w:rsidRDefault="00C241EC" w:rsidP="00C241EC">
      <w:pPr>
        <w:pStyle w:val="a3"/>
      </w:pPr>
      <w:r>
        <w:t xml:space="preserve">                                                       </w:t>
      </w:r>
    </w:p>
    <w:p w:rsidR="00C241EC" w:rsidRDefault="00C241EC" w:rsidP="00C241EC">
      <w:pPr>
        <w:pStyle w:val="a3"/>
      </w:pPr>
      <w:r>
        <w:t xml:space="preserve">                                                                -Μονάδες 4-</w:t>
      </w:r>
    </w:p>
    <w:p w:rsidR="00C241EC" w:rsidRDefault="00C241EC" w:rsidP="00C241EC">
      <w:pPr>
        <w:pStyle w:val="a3"/>
      </w:pPr>
    </w:p>
    <w:p w:rsidR="00C241EC" w:rsidRDefault="00C241EC" w:rsidP="00C241EC">
      <w:pPr>
        <w:pStyle w:val="a3"/>
      </w:pPr>
    </w:p>
    <w:p w:rsidR="00C241EC" w:rsidRDefault="00C241EC" w:rsidP="00C241EC">
      <w:pPr>
        <w:pStyle w:val="a3"/>
      </w:pPr>
    </w:p>
    <w:p w:rsidR="00C241EC" w:rsidRPr="00C17DA3" w:rsidRDefault="00C241EC" w:rsidP="00C241EC">
      <w:pPr>
        <w:pStyle w:val="a3"/>
      </w:pPr>
      <w:r>
        <w:t xml:space="preserve">Δ2. Αν η συνάρτηση </w:t>
      </w:r>
      <w:r>
        <w:rPr>
          <w:lang w:val="en-US"/>
        </w:rPr>
        <w:t>f</w:t>
      </w:r>
      <w:r>
        <w:t xml:space="preserve"> είναι συνεχής στο διάστημα Δ=[0,+</w:t>
      </w:r>
      <w:r w:rsidRPr="00C241EC">
        <w:rPr>
          <w:position w:val="-4"/>
        </w:rPr>
        <w:object w:dxaOrig="240" w:dyaOrig="200">
          <v:shape id="_x0000_i1042" type="#_x0000_t75" style="width:12pt;height:9.75pt" o:ole="">
            <v:imagedata r:id="rId41" o:title=""/>
          </v:shape>
          <o:OLEObject Type="Embed" ProgID="Equation.DSMT4" ShapeID="_x0000_i1042" DrawAspect="Content" ObjectID="_1599504324" r:id="rId42"/>
        </w:object>
      </w:r>
      <w:r w:rsidR="00CC3A87" w:rsidRPr="00CC3A87">
        <w:t>)</w:t>
      </w:r>
      <w:r>
        <w:t xml:space="preserve"> και ισχύει </w:t>
      </w:r>
      <w:r>
        <w:rPr>
          <w:lang w:val="en-US"/>
        </w:rPr>
        <w:t>f</w:t>
      </w:r>
      <w:r w:rsidRPr="00C241EC">
        <w:rPr>
          <w:vertAlign w:val="superscript"/>
        </w:rPr>
        <w:t>2</w:t>
      </w:r>
      <w:r w:rsidRPr="00C241EC">
        <w:t>(</w:t>
      </w:r>
      <w:r>
        <w:rPr>
          <w:lang w:val="en-US"/>
        </w:rPr>
        <w:t>x</w:t>
      </w:r>
      <w:r w:rsidRPr="00C241EC">
        <w:t>) =</w:t>
      </w:r>
      <w:r>
        <w:rPr>
          <w:lang w:val="en-US"/>
        </w:rPr>
        <w:t>x</w:t>
      </w:r>
      <w:r w:rsidRPr="00C241EC">
        <w:rPr>
          <w:vertAlign w:val="superscript"/>
        </w:rPr>
        <w:t>2</w:t>
      </w:r>
      <w:r>
        <w:t>+1-2</w:t>
      </w:r>
      <w:r>
        <w:rPr>
          <w:lang w:val="en-US"/>
        </w:rPr>
        <w:t>x</w:t>
      </w:r>
      <w:r w:rsidR="006940E2" w:rsidRPr="006940E2">
        <w:rPr>
          <w:position w:val="-4"/>
          <w:lang w:val="en-US"/>
        </w:rPr>
        <w:object w:dxaOrig="120" w:dyaOrig="160">
          <v:shape id="_x0000_i1043" type="#_x0000_t75" style="width:6pt;height:8.25pt" o:ole="">
            <v:imagedata r:id="rId43" o:title=""/>
          </v:shape>
          <o:OLEObject Type="Embed" ProgID="Equation.DSMT4" ShapeID="_x0000_i1043" DrawAspect="Content" ObjectID="_1599504325" r:id="rId44"/>
        </w:object>
      </w:r>
      <w:proofErr w:type="spellStart"/>
      <w:r>
        <w:t>ημ</w:t>
      </w:r>
      <w:proofErr w:type="spellEnd"/>
      <w:r>
        <w:rPr>
          <w:lang w:val="en-US"/>
        </w:rPr>
        <w:t>x</w:t>
      </w:r>
      <w:r>
        <w:t>-</w:t>
      </w:r>
      <w:proofErr w:type="spellStart"/>
      <w:r>
        <w:t>συν</w:t>
      </w:r>
      <w:r>
        <w:rPr>
          <w:vertAlign w:val="superscript"/>
        </w:rPr>
        <w:t>2</w:t>
      </w:r>
      <w:proofErr w:type="spellEnd"/>
      <w:r>
        <w:rPr>
          <w:lang w:val="en-US"/>
        </w:rPr>
        <w:t>x</w:t>
      </w:r>
      <w:r w:rsidRPr="00C241EC">
        <w:t xml:space="preserve"> </w:t>
      </w:r>
      <w:r>
        <w:t xml:space="preserve">για κάθε </w:t>
      </w:r>
      <w:r>
        <w:rPr>
          <w:lang w:val="en-US"/>
        </w:rPr>
        <w:t>x</w:t>
      </w:r>
      <w:r w:rsidR="00C17DA3" w:rsidRPr="00C241EC">
        <w:rPr>
          <w:position w:val="-4"/>
          <w:lang w:val="en-US"/>
        </w:rPr>
        <w:object w:dxaOrig="200" w:dyaOrig="240">
          <v:shape id="_x0000_i1044" type="#_x0000_t75" style="width:9.75pt;height:12pt" o:ole="">
            <v:imagedata r:id="rId45" o:title=""/>
          </v:shape>
          <o:OLEObject Type="Embed" ProgID="Equation.DSMT4" ShapeID="_x0000_i1044" DrawAspect="Content" ObjectID="_1599504326" r:id="rId46"/>
        </w:object>
      </w:r>
      <w:r w:rsidRPr="00C241EC">
        <w:t xml:space="preserve"> </w:t>
      </w:r>
      <w:r w:rsidR="00C17DA3" w:rsidRPr="00C17DA3">
        <w:t xml:space="preserve">0, </w:t>
      </w:r>
      <w:r w:rsidR="00C17DA3">
        <w:t>να αποδείξετε ότι</w:t>
      </w:r>
      <w:r w:rsidR="00C17DA3" w:rsidRPr="00C17DA3">
        <w:t>:</w:t>
      </w:r>
    </w:p>
    <w:p w:rsidR="00C17DA3" w:rsidRPr="006940E2" w:rsidRDefault="00C17DA3" w:rsidP="00C241EC">
      <w:pPr>
        <w:pStyle w:val="a3"/>
      </w:pPr>
    </w:p>
    <w:p w:rsidR="00C17DA3" w:rsidRDefault="00C17DA3" w:rsidP="00C241EC">
      <w:pPr>
        <w:pStyle w:val="a3"/>
      </w:pPr>
      <w:r>
        <w:t>α.</w:t>
      </w:r>
      <w:r w:rsidRPr="00C17DA3">
        <w:t xml:space="preserve"> </w:t>
      </w:r>
      <w:r>
        <w:t xml:space="preserve">Η </w:t>
      </w:r>
      <w:r>
        <w:rPr>
          <w:lang w:val="en-US"/>
        </w:rPr>
        <w:t>f</w:t>
      </w:r>
      <w:r w:rsidRPr="00C17DA3">
        <w:t xml:space="preserve"> </w:t>
      </w:r>
      <w:r>
        <w:t>διατηρεί πρόσημο στο(0,</w:t>
      </w:r>
      <w:r w:rsidRPr="00C17DA3">
        <w:rPr>
          <w:position w:val="-4"/>
        </w:rPr>
        <w:object w:dxaOrig="380" w:dyaOrig="220">
          <v:shape id="_x0000_i1045" type="#_x0000_t75" style="width:18.75pt;height:11.25pt" o:ole="">
            <v:imagedata r:id="rId47" o:title=""/>
          </v:shape>
          <o:OLEObject Type="Embed" ProgID="Equation.DSMT4" ShapeID="_x0000_i1045" DrawAspect="Content" ObjectID="_1599504327" r:id="rId48"/>
        </w:object>
      </w:r>
      <w:r>
        <w:t>).</w:t>
      </w:r>
    </w:p>
    <w:p w:rsidR="00C17DA3" w:rsidRDefault="00C17DA3" w:rsidP="00C17DA3">
      <w:pPr>
        <w:pStyle w:val="a3"/>
      </w:pPr>
      <w:r>
        <w:t xml:space="preserve"> </w:t>
      </w:r>
    </w:p>
    <w:p w:rsidR="00C17DA3" w:rsidRDefault="00C17DA3" w:rsidP="00C17DA3">
      <w:pPr>
        <w:pStyle w:val="a3"/>
      </w:pPr>
      <w:r>
        <w:t xml:space="preserve">                                                                -Μονάδες 6-</w:t>
      </w:r>
    </w:p>
    <w:p w:rsidR="00C17DA3" w:rsidRDefault="00C17DA3" w:rsidP="00C17DA3">
      <w:pPr>
        <w:pStyle w:val="a3"/>
      </w:pPr>
    </w:p>
    <w:p w:rsidR="00C17DA3" w:rsidRDefault="00C17DA3" w:rsidP="00C17DA3">
      <w:pPr>
        <w:pStyle w:val="a3"/>
      </w:pPr>
    </w:p>
    <w:p w:rsidR="00C17DA3" w:rsidRDefault="00C17DA3" w:rsidP="00C17DA3">
      <w:pPr>
        <w:pStyle w:val="a3"/>
      </w:pPr>
      <w:r>
        <w:t xml:space="preserve">β. Αν επιπλέον η </w:t>
      </w:r>
      <w:proofErr w:type="spellStart"/>
      <w:r>
        <w:rPr>
          <w:lang w:val="en-US"/>
        </w:rPr>
        <w:t>Cf</w:t>
      </w:r>
      <w:proofErr w:type="spellEnd"/>
      <w:r w:rsidRPr="00C17DA3">
        <w:t xml:space="preserve"> </w:t>
      </w:r>
      <w:r>
        <w:t>διέρχεται από το σημείο Α(</w:t>
      </w:r>
      <w:r w:rsidRPr="00C17DA3">
        <w:rPr>
          <w:position w:val="-24"/>
        </w:rPr>
        <w:object w:dxaOrig="240" w:dyaOrig="620">
          <v:shape id="_x0000_i1046" type="#_x0000_t75" style="width:12pt;height:30.75pt" o:ole="">
            <v:imagedata r:id="rId49" o:title=""/>
          </v:shape>
          <o:OLEObject Type="Embed" ProgID="Equation.DSMT4" ShapeID="_x0000_i1046" DrawAspect="Content" ObjectID="_1599504328" r:id="rId50"/>
        </w:object>
      </w:r>
      <w:r>
        <w:t>,</w:t>
      </w:r>
      <w:r w:rsidRPr="00C17DA3">
        <w:rPr>
          <w:position w:val="-24"/>
        </w:rPr>
        <w:object w:dxaOrig="520" w:dyaOrig="620">
          <v:shape id="_x0000_i1047" type="#_x0000_t75" style="width:26.25pt;height:30.75pt" o:ole="">
            <v:imagedata r:id="rId51" o:title=""/>
          </v:shape>
          <o:OLEObject Type="Embed" ProgID="Equation.DSMT4" ShapeID="_x0000_i1047" DrawAspect="Content" ObjectID="_1599504329" r:id="rId52"/>
        </w:object>
      </w:r>
      <w:r>
        <w:t xml:space="preserve"> )  τότε </w:t>
      </w:r>
    </w:p>
    <w:p w:rsidR="00C17DA3" w:rsidRPr="00C17DA3" w:rsidRDefault="00C17DA3" w:rsidP="00C17DA3">
      <w:pPr>
        <w:pStyle w:val="a3"/>
      </w:pPr>
      <w:proofErr w:type="gramStart"/>
      <w:r>
        <w:rPr>
          <w:lang w:val="en-US"/>
        </w:rPr>
        <w:lastRenderedPageBreak/>
        <w:t>f</w:t>
      </w:r>
      <w:r w:rsidRPr="00C17DA3">
        <w:t>(</w:t>
      </w:r>
      <w:proofErr w:type="gramEnd"/>
      <w:r>
        <w:rPr>
          <w:lang w:val="en-US"/>
        </w:rPr>
        <w:t>x</w:t>
      </w:r>
      <w:r w:rsidRPr="00C17DA3">
        <w:t>)=</w:t>
      </w:r>
      <w:r>
        <w:rPr>
          <w:lang w:val="en-US"/>
        </w:rPr>
        <w:t>x</w:t>
      </w:r>
      <w:r w:rsidRPr="00C17DA3">
        <w:t>-</w:t>
      </w:r>
      <w:proofErr w:type="spellStart"/>
      <w:r>
        <w:t>ημ</w:t>
      </w:r>
      <w:proofErr w:type="spellEnd"/>
      <w:r>
        <w:rPr>
          <w:lang w:val="en-US"/>
        </w:rPr>
        <w:t>x</w:t>
      </w:r>
      <w:r w:rsidRPr="00C17DA3">
        <w:t xml:space="preserve"> , </w:t>
      </w:r>
      <w:r>
        <w:rPr>
          <w:lang w:val="en-US"/>
        </w:rPr>
        <w:t>x</w:t>
      </w:r>
      <w:r w:rsidRPr="00C17DA3">
        <w:rPr>
          <w:position w:val="-4"/>
          <w:lang w:val="en-US"/>
        </w:rPr>
        <w:object w:dxaOrig="200" w:dyaOrig="240">
          <v:shape id="_x0000_i1048" type="#_x0000_t75" style="width:9.75pt;height:12pt" o:ole="">
            <v:imagedata r:id="rId53" o:title=""/>
          </v:shape>
          <o:OLEObject Type="Embed" ProgID="Equation.DSMT4" ShapeID="_x0000_i1048" DrawAspect="Content" ObjectID="_1599504330" r:id="rId54"/>
        </w:object>
      </w:r>
      <w:r w:rsidRPr="00C17DA3">
        <w:t>0.</w:t>
      </w:r>
    </w:p>
    <w:p w:rsidR="00C17DA3" w:rsidRPr="00C17DA3" w:rsidRDefault="00C17DA3" w:rsidP="00C241EC">
      <w:pPr>
        <w:pStyle w:val="a3"/>
      </w:pPr>
    </w:p>
    <w:p w:rsidR="00C17DA3" w:rsidRPr="006940E2" w:rsidRDefault="00C17DA3" w:rsidP="00C17DA3">
      <w:pPr>
        <w:pStyle w:val="a3"/>
      </w:pPr>
      <w:r w:rsidRPr="006940E2">
        <w:t xml:space="preserve">                                                                 </w:t>
      </w:r>
      <w:r>
        <w:t xml:space="preserve">-Μονάδες </w:t>
      </w:r>
      <w:r w:rsidRPr="006940E2">
        <w:t>4</w:t>
      </w:r>
      <w:r>
        <w:t>-</w:t>
      </w:r>
    </w:p>
    <w:p w:rsidR="00C17DA3" w:rsidRDefault="00C17DA3" w:rsidP="00C17DA3">
      <w:pPr>
        <w:pStyle w:val="a3"/>
      </w:pPr>
    </w:p>
    <w:p w:rsidR="00C17DA3" w:rsidRDefault="00C17DA3" w:rsidP="00C17DA3">
      <w:pPr>
        <w:pStyle w:val="a3"/>
      </w:pPr>
      <w:r>
        <w:t xml:space="preserve">γ. Η εφαπτομένη της </w:t>
      </w:r>
      <w:proofErr w:type="spellStart"/>
      <w:r>
        <w:rPr>
          <w:lang w:val="en-US"/>
        </w:rPr>
        <w:t>Cf</w:t>
      </w:r>
      <w:proofErr w:type="spellEnd"/>
      <w:r w:rsidRPr="00C17DA3">
        <w:t xml:space="preserve"> </w:t>
      </w:r>
      <w:r>
        <w:t xml:space="preserve">στο </w:t>
      </w:r>
      <w:r>
        <w:rPr>
          <w:lang w:val="en-US"/>
        </w:rPr>
        <w:t>x</w:t>
      </w:r>
      <w:r>
        <w:rPr>
          <w:vertAlign w:val="subscript"/>
          <w:lang w:val="en-US"/>
        </w:rPr>
        <w:t>o</w:t>
      </w:r>
      <w:r w:rsidRPr="00C17DA3">
        <w:t xml:space="preserve">=0 </w:t>
      </w:r>
      <w:r>
        <w:t>έχει εξίσωση Υ=0.</w:t>
      </w:r>
    </w:p>
    <w:p w:rsidR="00C17DA3" w:rsidRDefault="00C17DA3" w:rsidP="00C17DA3">
      <w:pPr>
        <w:pStyle w:val="a3"/>
      </w:pPr>
      <w:r>
        <w:t xml:space="preserve">                                                                   -Μονάδες 4-</w:t>
      </w:r>
    </w:p>
    <w:p w:rsidR="00C17DA3" w:rsidRDefault="00C17DA3" w:rsidP="00C17DA3">
      <w:pPr>
        <w:pStyle w:val="a3"/>
      </w:pPr>
    </w:p>
    <w:p w:rsidR="00C17DA3" w:rsidRDefault="00C17DA3" w:rsidP="00C17DA3">
      <w:pPr>
        <w:pStyle w:val="a3"/>
      </w:pPr>
    </w:p>
    <w:p w:rsidR="00C17DA3" w:rsidRDefault="00C17DA3" w:rsidP="00C17DA3">
      <w:pPr>
        <w:pStyle w:val="a3"/>
      </w:pPr>
    </w:p>
    <w:p w:rsidR="00C17DA3" w:rsidRPr="00C17DA3" w:rsidRDefault="00C17DA3" w:rsidP="00C17DA3">
      <w:pPr>
        <w:pStyle w:val="a3"/>
      </w:pPr>
      <w:r>
        <w:t>Δ3. Υπολογίστε το παρακάτω όριο</w:t>
      </w:r>
      <w:r w:rsidRPr="00C17DA3">
        <w:t>:</w:t>
      </w:r>
    </w:p>
    <w:p w:rsidR="00C17DA3" w:rsidRDefault="006940E2" w:rsidP="00C17DA3">
      <w:pPr>
        <w:pStyle w:val="a3"/>
        <w:rPr>
          <w:lang w:val="en-US"/>
        </w:rPr>
      </w:pPr>
      <w:r>
        <w:rPr>
          <w:lang w:val="en-US"/>
        </w:rPr>
        <w:t xml:space="preserve">                      </w:t>
      </w:r>
    </w:p>
    <w:p w:rsidR="006940E2" w:rsidRDefault="006940E2" w:rsidP="00C17DA3">
      <w:pPr>
        <w:pStyle w:val="a3"/>
        <w:rPr>
          <w:lang w:val="en-US"/>
        </w:rPr>
      </w:pPr>
      <w:r>
        <w:rPr>
          <w:lang w:val="en-US"/>
        </w:rPr>
        <w:t xml:space="preserve">                      </w:t>
      </w:r>
      <w:r w:rsidRPr="006940E2">
        <w:rPr>
          <w:position w:val="-28"/>
          <w:lang w:val="en-US"/>
        </w:rPr>
        <w:object w:dxaOrig="1640" w:dyaOrig="660">
          <v:shape id="_x0000_i1049" type="#_x0000_t75" style="width:81.75pt;height:33pt" o:ole="">
            <v:imagedata r:id="rId55" o:title=""/>
          </v:shape>
          <o:OLEObject Type="Embed" ProgID="Equation.DSMT4" ShapeID="_x0000_i1049" DrawAspect="Content" ObjectID="_1599504331" r:id="rId56"/>
        </w:object>
      </w:r>
      <w:r>
        <w:rPr>
          <w:lang w:val="en-US"/>
        </w:rPr>
        <w:t xml:space="preserve"> </w:t>
      </w:r>
    </w:p>
    <w:p w:rsidR="006940E2" w:rsidRDefault="006940E2" w:rsidP="006940E2">
      <w:pPr>
        <w:pStyle w:val="a3"/>
      </w:pPr>
      <w:r>
        <w:rPr>
          <w:lang w:val="en-US"/>
        </w:rPr>
        <w:t xml:space="preserve">                                                                  </w:t>
      </w:r>
      <w:r>
        <w:t>-Μονάδες 5-</w:t>
      </w:r>
    </w:p>
    <w:p w:rsidR="006940E2" w:rsidRPr="006940E2" w:rsidRDefault="006940E2" w:rsidP="00C17DA3">
      <w:pPr>
        <w:pStyle w:val="a3"/>
        <w:rPr>
          <w:lang w:val="en-US"/>
        </w:rPr>
      </w:pPr>
    </w:p>
    <w:p w:rsidR="00C241EC" w:rsidRPr="00C241EC" w:rsidRDefault="00C241EC" w:rsidP="00C241EC">
      <w:pPr>
        <w:pStyle w:val="a3"/>
      </w:pPr>
    </w:p>
    <w:p w:rsidR="00E044CE" w:rsidRPr="00C241EC" w:rsidRDefault="00635F9B" w:rsidP="00635F9B">
      <w:pPr>
        <w:pStyle w:val="MTDisplayEquation"/>
        <w:rPr>
          <w:lang w:val="el-GR"/>
        </w:rPr>
      </w:pPr>
      <w:r w:rsidRPr="00C241EC">
        <w:rPr>
          <w:lang w:val="el-GR"/>
        </w:rPr>
        <w:tab/>
        <w:t xml:space="preserve"> </w:t>
      </w:r>
    </w:p>
    <w:p w:rsidR="007237C5" w:rsidRDefault="007237C5"/>
    <w:sectPr w:rsidR="007237C5" w:rsidSect="00EC73C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4391" w:rsidRDefault="00664391" w:rsidP="00E044CE">
      <w:r>
        <w:separator/>
      </w:r>
    </w:p>
  </w:endnote>
  <w:endnote w:type="continuationSeparator" w:id="0">
    <w:p w:rsidR="00664391" w:rsidRDefault="00664391" w:rsidP="00E044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4391" w:rsidRDefault="00664391" w:rsidP="00E044CE">
      <w:r>
        <w:separator/>
      </w:r>
    </w:p>
  </w:footnote>
  <w:footnote w:type="continuationSeparator" w:id="0">
    <w:p w:rsidR="00664391" w:rsidRDefault="00664391" w:rsidP="00E044C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7237C5"/>
    <w:rsid w:val="00073488"/>
    <w:rsid w:val="000B09A3"/>
    <w:rsid w:val="000F3DA7"/>
    <w:rsid w:val="00222903"/>
    <w:rsid w:val="003B0D35"/>
    <w:rsid w:val="00442548"/>
    <w:rsid w:val="005524AC"/>
    <w:rsid w:val="00635F9B"/>
    <w:rsid w:val="00664391"/>
    <w:rsid w:val="006940E2"/>
    <w:rsid w:val="006E374D"/>
    <w:rsid w:val="007237C5"/>
    <w:rsid w:val="00AA0843"/>
    <w:rsid w:val="00C17DA3"/>
    <w:rsid w:val="00C241EC"/>
    <w:rsid w:val="00CC3A87"/>
    <w:rsid w:val="00D079FC"/>
    <w:rsid w:val="00DB2019"/>
    <w:rsid w:val="00E044CE"/>
    <w:rsid w:val="00E25B87"/>
    <w:rsid w:val="00E9311D"/>
    <w:rsid w:val="00EC73C3"/>
    <w:rsid w:val="00FE50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374D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237C5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semiHidden/>
    <w:rsid w:val="007237C5"/>
    <w:rPr>
      <w:rFonts w:ascii="Times New Roman" w:hAnsi="Times New Roman"/>
      <w:sz w:val="24"/>
    </w:rPr>
  </w:style>
  <w:style w:type="paragraph" w:styleId="a4">
    <w:name w:val="footer"/>
    <w:basedOn w:val="a"/>
    <w:link w:val="Char0"/>
    <w:uiPriority w:val="99"/>
    <w:semiHidden/>
    <w:unhideWhenUsed/>
    <w:rsid w:val="00E044CE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semiHidden/>
    <w:rsid w:val="00E044CE"/>
    <w:rPr>
      <w:rFonts w:ascii="Times New Roman" w:hAnsi="Times New Roman"/>
      <w:sz w:val="24"/>
    </w:rPr>
  </w:style>
  <w:style w:type="paragraph" w:customStyle="1" w:styleId="MTDisplayEquation">
    <w:name w:val="MTDisplayEquation"/>
    <w:basedOn w:val="a3"/>
    <w:next w:val="a"/>
    <w:link w:val="MTDisplayEquationChar"/>
    <w:rsid w:val="00635F9B"/>
    <w:pPr>
      <w:tabs>
        <w:tab w:val="clear" w:pos="4153"/>
        <w:tab w:val="clear" w:pos="8306"/>
        <w:tab w:val="center" w:pos="4160"/>
        <w:tab w:val="right" w:pos="8300"/>
      </w:tabs>
    </w:pPr>
    <w:rPr>
      <w:lang w:val="en-US"/>
    </w:rPr>
  </w:style>
  <w:style w:type="character" w:customStyle="1" w:styleId="MTDisplayEquationChar">
    <w:name w:val="MTDisplayEquation Char"/>
    <w:basedOn w:val="Char"/>
    <w:link w:val="MTDisplayEquation"/>
    <w:rsid w:val="00635F9B"/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34</Words>
  <Characters>4504</Characters>
  <Application>Microsoft Office Word</Application>
  <DocSecurity>0</DocSecurity>
  <Lines>37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osimo</dc:creator>
  <cp:lastModifiedBy>Orosimo</cp:lastModifiedBy>
  <cp:revision>6</cp:revision>
  <cp:lastPrinted>2018-09-26T18:53:00Z</cp:lastPrinted>
  <dcterms:created xsi:type="dcterms:W3CDTF">2018-09-26T18:52:00Z</dcterms:created>
  <dcterms:modified xsi:type="dcterms:W3CDTF">2018-09-26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